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280BB1-76C4-4580-971B-1048FFB5F998}" type="datetimeFigureOut">
              <a:rPr lang="en-US" smtClean="0"/>
              <a:t>7/1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42D122-D3CF-4710-BF8A-CD11AFEB6E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9623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3B63383B-7C41-46DE-B54E-2EE22EB6A064}" type="slidenum">
              <a:rPr lang="en-US" altLang="en-US"/>
              <a:pPr/>
              <a:t>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E75B714E-A3AD-4855-B1DC-7FBCE20CDC1C}" type="slidenum">
              <a:rPr lang="en-US" altLang="en-US"/>
              <a:pPr/>
              <a:t>1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F7465300-246E-411B-BEE5-445EA690A829}" type="slidenum">
              <a:rPr lang="en-US" altLang="en-US"/>
              <a:pPr/>
              <a:t>1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A2F4C868-F9FA-4D40-A023-718F39D733DD}" type="slidenum">
              <a:rPr lang="en-US" altLang="en-US"/>
              <a:pPr/>
              <a:t>1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12368107-FAB1-42EE-B3B8-D12BEE194FA7}" type="slidenum">
              <a:rPr lang="en-US" altLang="en-US"/>
              <a:pPr/>
              <a:t>1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3925550A-A73A-4B2D-9118-280FE58066C5}" type="slidenum">
              <a:rPr lang="en-US" altLang="en-US"/>
              <a:pPr/>
              <a:t>1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F94989B2-EF74-4555-92A3-3E51CC14774F}" type="slidenum">
              <a:rPr lang="en-US" altLang="en-US"/>
              <a:pPr/>
              <a:t>1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FB392915-0B7A-4271-86FA-2A9CBFD7AEB8}" type="slidenum">
              <a:rPr lang="en-US" altLang="en-US"/>
              <a:pPr/>
              <a:t>1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74DBC4FF-2BBD-4C11-9319-AA608A7CD696}" type="slidenum">
              <a:rPr lang="en-US" altLang="en-US"/>
              <a:pPr/>
              <a:t>1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36EB6973-FD57-410D-B774-86502716F710}" type="slidenum">
              <a:rPr lang="en-US" altLang="en-US"/>
              <a:pPr/>
              <a:t>1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13076AFB-4879-4E37-8C09-167D748FB2BD}" type="slidenum">
              <a:rPr lang="en-US" altLang="en-US"/>
              <a:pPr/>
              <a:t>19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C9D30DD9-2C87-439F-BFF0-80470C1731CB}" type="slidenum">
              <a:rPr lang="en-US" altLang="en-US"/>
              <a:pPr/>
              <a:t>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418720AA-0520-4945-860B-7C39E9BA8BE8}" type="slidenum">
              <a:rPr lang="en-US" altLang="en-US"/>
              <a:pPr/>
              <a:t>2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08CDDFB5-3825-472A-A684-92690BB0CCA0}" type="slidenum">
              <a:rPr lang="en-US" altLang="en-US"/>
              <a:pPr/>
              <a:t>2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78EDE118-8C4B-4633-9F96-8A794BBF9DC3}" type="slidenum">
              <a:rPr lang="en-US" altLang="en-US"/>
              <a:pPr/>
              <a:t>2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7678F341-DF13-408A-A081-A25EF57F22AB}" type="slidenum">
              <a:rPr lang="en-US" altLang="en-US"/>
              <a:pPr/>
              <a:t>2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C14B25A9-A0A1-4534-9EAF-11661B0F6D30}" type="slidenum">
              <a:rPr lang="en-US" altLang="en-US"/>
              <a:pPr/>
              <a:t>2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FD21A32B-1F59-43A8-997F-88CC3F385527}" type="slidenum">
              <a:rPr lang="en-US" altLang="en-US"/>
              <a:pPr/>
              <a:t>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638EE620-F770-4FDA-B8AE-812B3CEA7B5A}" type="slidenum">
              <a:rPr lang="en-US" altLang="en-US"/>
              <a:pPr/>
              <a:t>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E0D3241E-B543-443C-A9C1-0DF7E1260B5A}" type="slidenum">
              <a:rPr lang="en-US" altLang="en-US"/>
              <a:pPr/>
              <a:t>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F045D618-06D7-4424-8E61-FF2A4B0C7BAC}" type="slidenum">
              <a:rPr lang="en-US" altLang="en-US"/>
              <a:pPr/>
              <a:t>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ECF1BEB0-BBBE-4AE8-BB8E-DFEB53D79E89}" type="slidenum">
              <a:rPr lang="en-US" altLang="en-US"/>
              <a:pPr/>
              <a:t>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C91346C8-2EAC-4EF2-AE7A-483566C3E568}" type="slidenum">
              <a:rPr lang="en-US" altLang="en-US"/>
              <a:pPr/>
              <a:t>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0DC03379-0D85-44F0-B191-1E7501A2EF8A}" type="slidenum">
              <a:rPr lang="en-US" altLang="en-US"/>
              <a:pPr/>
              <a:t>9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19140000">
            <a:off x="1212277" y="2470925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52C006-8E8F-4589-A497-E0A93C8AE9B3}" type="datetimeFigureOut">
              <a:rPr lang="en-US" smtClean="0"/>
              <a:t>7/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439639-F0DD-4855-B047-E66375EA3D3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52C006-8E8F-4589-A497-E0A93C8AE9B3}" type="datetimeFigureOut">
              <a:rPr lang="en-US" smtClean="0"/>
              <a:t>7/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439639-F0DD-4855-B047-E66375EA3D3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52C006-8E8F-4589-A497-E0A93C8AE9B3}" type="datetimeFigureOut">
              <a:rPr lang="en-US" smtClean="0"/>
              <a:t>7/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439639-F0DD-4855-B047-E66375EA3D3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52C006-8E8F-4589-A497-E0A93C8AE9B3}" type="datetimeFigureOut">
              <a:rPr lang="en-US" smtClean="0"/>
              <a:t>7/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439639-F0DD-4855-B047-E66375EA3D3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52C006-8E8F-4589-A497-E0A93C8AE9B3}" type="datetimeFigureOut">
              <a:rPr lang="en-US" smtClean="0"/>
              <a:t>7/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439639-F0DD-4855-B047-E66375EA3D3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52C006-8E8F-4589-A497-E0A93C8AE9B3}" type="datetimeFigureOut">
              <a:rPr lang="en-US" smtClean="0"/>
              <a:t>7/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439639-F0DD-4855-B047-E66375EA3D39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52C006-8E8F-4589-A497-E0A93C8AE9B3}" type="datetimeFigureOut">
              <a:rPr lang="en-US" smtClean="0"/>
              <a:t>7/1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439639-F0DD-4855-B047-E66375EA3D3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52C006-8E8F-4589-A497-E0A93C8AE9B3}" type="datetimeFigureOut">
              <a:rPr lang="en-US" smtClean="0"/>
              <a:t>7/1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439639-F0DD-4855-B047-E66375EA3D3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52C006-8E8F-4589-A497-E0A93C8AE9B3}" type="datetimeFigureOut">
              <a:rPr lang="en-US" smtClean="0"/>
              <a:t>7/1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439639-F0DD-4855-B047-E66375EA3D3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52C006-8E8F-4589-A497-E0A93C8AE9B3}" type="datetimeFigureOut">
              <a:rPr lang="en-US" smtClean="0"/>
              <a:t>7/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F439639-F0DD-4855-B047-E66375EA3D3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52C006-8E8F-4589-A497-E0A93C8AE9B3}" type="datetimeFigureOut">
              <a:rPr lang="en-US" smtClean="0"/>
              <a:t>7/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439639-F0DD-4855-B047-E66375EA3D3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5050633"/>
            <a:ext cx="3574257" cy="1807368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5051292"/>
            <a:ext cx="9146380" cy="1806709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9140000">
            <a:off x="201168" y="5870448"/>
            <a:ext cx="2176272" cy="2011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3552C006-8E8F-4589-A497-E0A93C8AE9B3}" type="datetimeFigureOut">
              <a:rPr lang="en-US" smtClean="0"/>
              <a:t>7/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17514" y="6285122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1038" y="6170822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FF439639-F0DD-4855-B047-E66375EA3D39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53.png"/><Relationship Id="rId3" Type="http://schemas.openxmlformats.org/officeDocument/2006/relationships/image" Target="../media/image44.wmf"/><Relationship Id="rId7" Type="http://schemas.openxmlformats.org/officeDocument/2006/relationships/image" Target="../media/image22.png"/><Relationship Id="rId12" Type="http://schemas.openxmlformats.org/officeDocument/2006/relationships/image" Target="../media/image5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11" Type="http://schemas.openxmlformats.org/officeDocument/2006/relationships/image" Target="../media/image51.png"/><Relationship Id="rId5" Type="http://schemas.openxmlformats.org/officeDocument/2006/relationships/image" Target="../media/image46.png"/><Relationship Id="rId10" Type="http://schemas.openxmlformats.org/officeDocument/2006/relationships/image" Target="../media/image50.png"/><Relationship Id="rId4" Type="http://schemas.openxmlformats.org/officeDocument/2006/relationships/image" Target="../media/image45.wmf"/><Relationship Id="rId9" Type="http://schemas.openxmlformats.org/officeDocument/2006/relationships/image" Target="../media/image4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63.png"/><Relationship Id="rId3" Type="http://schemas.openxmlformats.org/officeDocument/2006/relationships/image" Target="../media/image54.png"/><Relationship Id="rId7" Type="http://schemas.openxmlformats.org/officeDocument/2006/relationships/image" Target="../media/image57.png"/><Relationship Id="rId12" Type="http://schemas.openxmlformats.org/officeDocument/2006/relationships/image" Target="../media/image62.png"/><Relationship Id="rId17" Type="http://schemas.openxmlformats.org/officeDocument/2006/relationships/image" Target="../media/image67.png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11" Type="http://schemas.openxmlformats.org/officeDocument/2006/relationships/image" Target="../media/image61.png"/><Relationship Id="rId5" Type="http://schemas.openxmlformats.org/officeDocument/2006/relationships/image" Target="../media/image56.png"/><Relationship Id="rId15" Type="http://schemas.openxmlformats.org/officeDocument/2006/relationships/image" Target="../media/image65.png"/><Relationship Id="rId10" Type="http://schemas.openxmlformats.org/officeDocument/2006/relationships/image" Target="../media/image60.png"/><Relationship Id="rId4" Type="http://schemas.openxmlformats.org/officeDocument/2006/relationships/image" Target="../media/image55.png"/><Relationship Id="rId9" Type="http://schemas.openxmlformats.org/officeDocument/2006/relationships/image" Target="../media/image59.png"/><Relationship Id="rId14" Type="http://schemas.openxmlformats.org/officeDocument/2006/relationships/image" Target="../media/image6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8.png"/><Relationship Id="rId7" Type="http://schemas.openxmlformats.org/officeDocument/2006/relationships/image" Target="../media/image7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png"/><Relationship Id="rId5" Type="http://schemas.openxmlformats.org/officeDocument/2006/relationships/image" Target="../media/image22.png"/><Relationship Id="rId4" Type="http://schemas.openxmlformats.org/officeDocument/2006/relationships/image" Target="../media/image69.wmf"/><Relationship Id="rId9" Type="http://schemas.openxmlformats.org/officeDocument/2006/relationships/image" Target="../media/image7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13" Type="http://schemas.openxmlformats.org/officeDocument/2006/relationships/image" Target="../media/image76.wmf"/><Relationship Id="rId18" Type="http://schemas.openxmlformats.org/officeDocument/2006/relationships/image" Target="../media/image78.wmf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87.png"/><Relationship Id="rId7" Type="http://schemas.openxmlformats.org/officeDocument/2006/relationships/image" Target="../media/image22.png"/><Relationship Id="rId12" Type="http://schemas.openxmlformats.org/officeDocument/2006/relationships/oleObject" Target="../embeddings/oleObject2.bin"/><Relationship Id="rId17" Type="http://schemas.openxmlformats.org/officeDocument/2006/relationships/oleObject" Target="../embeddings/oleObject4.bin"/><Relationship Id="rId25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6.png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3.png"/><Relationship Id="rId11" Type="http://schemas.openxmlformats.org/officeDocument/2006/relationships/image" Target="../media/image75.wmf"/><Relationship Id="rId24" Type="http://schemas.openxmlformats.org/officeDocument/2006/relationships/oleObject" Target="../embeddings/oleObject6.bin"/><Relationship Id="rId5" Type="http://schemas.openxmlformats.org/officeDocument/2006/relationships/image" Target="../media/image82.png"/><Relationship Id="rId15" Type="http://schemas.openxmlformats.org/officeDocument/2006/relationships/image" Target="../media/image77.wmf"/><Relationship Id="rId23" Type="http://schemas.openxmlformats.org/officeDocument/2006/relationships/image" Target="../media/image89.png"/><Relationship Id="rId10" Type="http://schemas.openxmlformats.org/officeDocument/2006/relationships/oleObject" Target="../embeddings/oleObject1.bin"/><Relationship Id="rId19" Type="http://schemas.openxmlformats.org/officeDocument/2006/relationships/oleObject" Target="../embeddings/oleObject5.bin"/><Relationship Id="rId4" Type="http://schemas.openxmlformats.org/officeDocument/2006/relationships/image" Target="../media/image81.png"/><Relationship Id="rId9" Type="http://schemas.openxmlformats.org/officeDocument/2006/relationships/image" Target="../media/image85.png"/><Relationship Id="rId14" Type="http://schemas.openxmlformats.org/officeDocument/2006/relationships/oleObject" Target="../embeddings/oleObject3.bin"/><Relationship Id="rId22" Type="http://schemas.openxmlformats.org/officeDocument/2006/relationships/image" Target="../media/image8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90.png"/><Relationship Id="rId7" Type="http://schemas.openxmlformats.org/officeDocument/2006/relationships/image" Target="../media/image9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92.png"/><Relationship Id="rId4" Type="http://schemas.openxmlformats.org/officeDocument/2006/relationships/image" Target="../media/image91.wmf"/><Relationship Id="rId9" Type="http://schemas.openxmlformats.org/officeDocument/2006/relationships/image" Target="../media/image9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90.png"/><Relationship Id="rId7" Type="http://schemas.openxmlformats.org/officeDocument/2006/relationships/image" Target="../media/image9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92.png"/><Relationship Id="rId4" Type="http://schemas.openxmlformats.org/officeDocument/2006/relationships/image" Target="../media/image91.wmf"/><Relationship Id="rId9" Type="http://schemas.openxmlformats.org/officeDocument/2006/relationships/image" Target="../media/image9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image" Target="../media/image90.png"/><Relationship Id="rId7" Type="http://schemas.openxmlformats.org/officeDocument/2006/relationships/image" Target="../media/image9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92.png"/><Relationship Id="rId4" Type="http://schemas.openxmlformats.org/officeDocument/2006/relationships/image" Target="../media/image91.wmf"/><Relationship Id="rId9" Type="http://schemas.openxmlformats.org/officeDocument/2006/relationships/image" Target="../media/image10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9.bin"/><Relationship Id="rId5" Type="http://schemas.openxmlformats.org/officeDocument/2006/relationships/image" Target="../media/image107.wmf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02.wmf"/><Relationship Id="rId4" Type="http://schemas.openxmlformats.org/officeDocument/2006/relationships/image" Target="../media/image106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12" Type="http://schemas.openxmlformats.org/officeDocument/2006/relationships/image" Target="../media/image2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11" Type="http://schemas.openxmlformats.org/officeDocument/2006/relationships/image" Target="../media/image27.png"/><Relationship Id="rId5" Type="http://schemas.openxmlformats.org/officeDocument/2006/relationships/image" Target="../media/image21.wmf"/><Relationship Id="rId10" Type="http://schemas.openxmlformats.org/officeDocument/2006/relationships/image" Target="../media/image26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9.png"/><Relationship Id="rId7" Type="http://schemas.openxmlformats.org/officeDocument/2006/relationships/image" Target="../media/image32.png"/><Relationship Id="rId12" Type="http://schemas.openxmlformats.org/officeDocument/2006/relationships/image" Target="../media/image3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11" Type="http://schemas.openxmlformats.org/officeDocument/2006/relationships/image" Target="../media/image36.png"/><Relationship Id="rId5" Type="http://schemas.openxmlformats.org/officeDocument/2006/relationships/image" Target="../media/image22.png"/><Relationship Id="rId10" Type="http://schemas.openxmlformats.org/officeDocument/2006/relationships/image" Target="../media/image35.png"/><Relationship Id="rId4" Type="http://schemas.openxmlformats.org/officeDocument/2006/relationships/image" Target="../media/image30.png"/><Relationship Id="rId9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sp>
        <p:nvSpPr>
          <p:cNvPr id="2051" name="Text Box 2"/>
          <p:cNvSpPr txBox="1">
            <a:spLocks noChangeArrowheads="1"/>
          </p:cNvSpPr>
          <p:nvPr/>
        </p:nvSpPr>
        <p:spPr bwMode="auto">
          <a:xfrm>
            <a:off x="1295400" y="2119313"/>
            <a:ext cx="6553200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/>
              <a:t>Section 8.2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4400" b="1"/>
              <a:t>The Law of Sines</a:t>
            </a:r>
          </a:p>
        </p:txBody>
      </p:sp>
    </p:spTree>
    <p:extLst>
      <p:ext uri="{BB962C8B-B14F-4D97-AF65-F5344CB8AC3E}">
        <p14:creationId xmlns:p14="http://schemas.microsoft.com/office/powerpoint/2010/main" val="639450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1126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119438"/>
            <a:ext cx="5072063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64335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1371600" y="1219200"/>
            <a:ext cx="6781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/>
              <a:t>SSA --- The Ambiguous Case</a:t>
            </a:r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514600"/>
            <a:ext cx="6018213" cy="290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50535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609600"/>
            <a:ext cx="7181850" cy="508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62469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838200"/>
            <a:ext cx="7772400" cy="531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32128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838200"/>
            <a:ext cx="6953250" cy="532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262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1638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413" y="1038225"/>
            <a:ext cx="8891587" cy="478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85345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1741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990600"/>
            <a:ext cx="723900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334000"/>
            <a:ext cx="3657600" cy="134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5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5181600"/>
            <a:ext cx="38862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015" b="3999"/>
          <a:stretch>
            <a:fillRect/>
          </a:stretch>
        </p:blipFill>
        <p:spPr bwMode="auto">
          <a:xfrm>
            <a:off x="3525838" y="152400"/>
            <a:ext cx="4856162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646" t="2000"/>
          <a:stretch>
            <a:fillRect/>
          </a:stretch>
        </p:blipFill>
        <p:spPr bwMode="auto">
          <a:xfrm>
            <a:off x="3886200" y="609600"/>
            <a:ext cx="4005263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8" descr="example.gif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7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00200"/>
            <a:ext cx="2190750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8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524000"/>
            <a:ext cx="3333750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9" name="Picture 1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438400"/>
            <a:ext cx="7924800" cy="110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4" name="Picture 1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505200"/>
            <a:ext cx="8516938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1" name="Picture 1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648200"/>
            <a:ext cx="2352675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6" name="Picture 1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4724400"/>
            <a:ext cx="26765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16723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1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1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1843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029200"/>
            <a:ext cx="3657600" cy="162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14400"/>
            <a:ext cx="5943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8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4797425"/>
            <a:ext cx="3886200" cy="206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8" descr="example.gif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111" b="17999"/>
          <a:stretch>
            <a:fillRect/>
          </a:stretch>
        </p:blipFill>
        <p:spPr bwMode="auto">
          <a:xfrm>
            <a:off x="3062288" y="228600"/>
            <a:ext cx="4710112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0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036" t="2000"/>
          <a:stretch>
            <a:fillRect/>
          </a:stretch>
        </p:blipFill>
        <p:spPr bwMode="auto">
          <a:xfrm>
            <a:off x="3429000" y="609600"/>
            <a:ext cx="4105275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1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1895475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2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133600"/>
            <a:ext cx="2905125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3" name="Picture 1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3431" b="5882"/>
          <a:stretch>
            <a:fillRect/>
          </a:stretch>
        </p:blipFill>
        <p:spPr bwMode="auto">
          <a:xfrm>
            <a:off x="304800" y="28956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4" name="Picture 1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191000"/>
            <a:ext cx="89154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5" name="Picture 1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2575" y="1371600"/>
            <a:ext cx="3476625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6" name="Picture 1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667000"/>
            <a:ext cx="3438525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7" name="Picture 1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905000"/>
            <a:ext cx="22002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8" name="Picture 16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828800"/>
            <a:ext cx="290512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9" name="Picture 17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124200"/>
            <a:ext cx="2257425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50" name="Picture 18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200400"/>
            <a:ext cx="2695575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423" t="15686"/>
          <a:stretch>
            <a:fillRect/>
          </a:stretch>
        </p:blipFill>
        <p:spPr bwMode="auto">
          <a:xfrm>
            <a:off x="152400" y="3657600"/>
            <a:ext cx="3333750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3170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8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6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4403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4191000"/>
            <a:ext cx="3657600" cy="212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447800"/>
            <a:ext cx="6324600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8" descr="example.gif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5334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111" b="17999"/>
          <a:stretch>
            <a:fillRect/>
          </a:stretch>
        </p:blipFill>
        <p:spPr bwMode="auto">
          <a:xfrm>
            <a:off x="2971800" y="381000"/>
            <a:ext cx="541020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795" t="2000"/>
          <a:stretch>
            <a:fillRect/>
          </a:stretch>
        </p:blipFill>
        <p:spPr bwMode="auto">
          <a:xfrm>
            <a:off x="3757180" y="930853"/>
            <a:ext cx="46386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362200"/>
            <a:ext cx="188595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5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438400"/>
            <a:ext cx="2847975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381000" y="3124200"/>
            <a:ext cx="8458200" cy="998538"/>
            <a:chOff x="381000" y="3124200"/>
            <a:chExt cx="8458200" cy="998483"/>
          </a:xfrm>
        </p:grpSpPr>
        <p:pic>
          <p:nvPicPr>
            <p:cNvPr id="19467" name="Picture 1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" y="3124200"/>
              <a:ext cx="8382000" cy="9984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Rectangle 10"/>
            <p:cNvSpPr/>
            <p:nvPr/>
          </p:nvSpPr>
          <p:spPr>
            <a:xfrm>
              <a:off x="8458200" y="3809962"/>
              <a:ext cx="381000" cy="30478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295497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2048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4650" y="2971800"/>
            <a:ext cx="5594350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5865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307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533400"/>
            <a:ext cx="3124200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505200"/>
            <a:ext cx="6248400" cy="273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4646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2150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85800"/>
            <a:ext cx="8496300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9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1850" y="3967163"/>
            <a:ext cx="4578350" cy="289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114800"/>
            <a:ext cx="4343400" cy="242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8" descr="example.gif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28600"/>
            <a:ext cx="51339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667"/>
          <a:stretch>
            <a:fillRect/>
          </a:stretch>
        </p:blipFill>
        <p:spPr bwMode="auto">
          <a:xfrm>
            <a:off x="152400" y="2362200"/>
            <a:ext cx="22733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228600" y="2895600"/>
          <a:ext cx="13716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10" imgW="583693" imgH="177646" progId="Equation.DSMT4">
                  <p:embed/>
                </p:oleObj>
              </mc:Choice>
              <mc:Fallback>
                <p:oleObj name="Equation" r:id="rId10" imgW="583693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95600"/>
                        <a:ext cx="13716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867400" y="5867400"/>
            <a:ext cx="2286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5791200" y="5830888"/>
          <a:ext cx="6096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12" imgW="317087" imgH="177569" progId="Equation.DSMT4">
                  <p:embed/>
                </p:oleObj>
              </mc:Choice>
              <mc:Fallback>
                <p:oleObj name="Equation" r:id="rId12" imgW="317087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830888"/>
                        <a:ext cx="6096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971800" y="2209800"/>
          <a:ext cx="245903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14" imgW="1117600" imgH="419100" progId="Equation.DSMT4">
                  <p:embed/>
                </p:oleObj>
              </mc:Choice>
              <mc:Fallback>
                <p:oleObj name="Equation" r:id="rId14" imgW="1117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09800"/>
                        <a:ext cx="2459038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7" name="Picture 13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511"/>
          <a:stretch>
            <a:fillRect/>
          </a:stretch>
        </p:blipFill>
        <p:spPr bwMode="auto">
          <a:xfrm>
            <a:off x="228600" y="3429000"/>
            <a:ext cx="264795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152400" y="3886200"/>
          <a:ext cx="11636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17" imgW="494870" imgH="164957" progId="Equation.DSMT4">
                  <p:embed/>
                </p:oleObj>
              </mc:Choice>
              <mc:Fallback>
                <p:oleObj name="Equation" r:id="rId17" imgW="494870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886200"/>
                        <a:ext cx="116363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Isosceles Triangle 17"/>
          <p:cNvSpPr/>
          <p:nvPr/>
        </p:nvSpPr>
        <p:spPr>
          <a:xfrm rot="795078">
            <a:off x="7316788" y="4700588"/>
            <a:ext cx="152400" cy="225425"/>
          </a:xfrm>
          <a:prstGeom prst="triangl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7285038" y="4724400"/>
          <a:ext cx="334962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9" imgW="241091" imgH="164957" progId="Equation.DSMT4">
                  <p:embed/>
                </p:oleObj>
              </mc:Choice>
              <mc:Fallback>
                <p:oleObj name="Equation" r:id="rId19" imgW="241091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8" y="4724400"/>
                        <a:ext cx="334962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20" name="Picture 16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3276600"/>
            <a:ext cx="362902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1" name="Picture 17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209800"/>
            <a:ext cx="336232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2" name="Picture 18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267200"/>
            <a:ext cx="57531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" name="Object 14"/>
          <p:cNvGraphicFramePr>
            <a:graphicFrameLocks noChangeAspect="1"/>
          </p:cNvGraphicFramePr>
          <p:nvPr/>
        </p:nvGraphicFramePr>
        <p:xfrm>
          <a:off x="3181350" y="4800600"/>
          <a:ext cx="33718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24" imgW="1435100" imgH="165100" progId="Equation.DSMT4">
                  <p:embed/>
                </p:oleObj>
              </mc:Choice>
              <mc:Fallback>
                <p:oleObj name="Equation" r:id="rId24" imgW="14351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4800600"/>
                        <a:ext cx="33718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5" name="TextBox 20"/>
          <p:cNvSpPr txBox="1">
            <a:spLocks noChangeArrowheads="1"/>
          </p:cNvSpPr>
          <p:nvPr/>
        </p:nvSpPr>
        <p:spPr bwMode="auto">
          <a:xfrm>
            <a:off x="3251200" y="6157913"/>
            <a:ext cx="12065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400" i="1"/>
              <a:t>Figure 31 (a)</a:t>
            </a:r>
          </a:p>
        </p:txBody>
      </p:sp>
    </p:spTree>
    <p:extLst>
      <p:ext uri="{BB962C8B-B14F-4D97-AF65-F5344CB8AC3E}">
        <p14:creationId xmlns:p14="http://schemas.microsoft.com/office/powerpoint/2010/main" val="3414089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2253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762000"/>
            <a:ext cx="8562975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51250"/>
            <a:ext cx="3429000" cy="320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28600"/>
            <a:ext cx="236220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8" descr="example.gif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5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3581400"/>
            <a:ext cx="392430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6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4267200"/>
            <a:ext cx="228600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7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5257800"/>
            <a:ext cx="390525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2676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2355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762000"/>
            <a:ext cx="8562975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51250"/>
            <a:ext cx="3429000" cy="320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28600"/>
            <a:ext cx="236220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8" descr="example.gif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3581400"/>
            <a:ext cx="392430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4343400"/>
            <a:ext cx="236220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1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5334000"/>
            <a:ext cx="4105275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71155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2457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785"/>
          <a:stretch>
            <a:fillRect/>
          </a:stretch>
        </p:blipFill>
        <p:spPr bwMode="auto">
          <a:xfrm>
            <a:off x="152400" y="762000"/>
            <a:ext cx="85629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51250"/>
            <a:ext cx="3429000" cy="320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28600"/>
            <a:ext cx="236220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8" descr="example.gif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3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905000"/>
            <a:ext cx="831532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5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743200"/>
            <a:ext cx="8734425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6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114800"/>
            <a:ext cx="4916488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733800" y="5105400"/>
            <a:ext cx="48006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2200">
                <a:latin typeface="Times New Roman" pitchFamily="18" charset="0"/>
                <a:cs typeface="Times New Roman" pitchFamily="18" charset="0"/>
              </a:rPr>
              <a:t>It will take about 29 minutes for the helicopter to reach the ship.</a:t>
            </a:r>
          </a:p>
        </p:txBody>
      </p:sp>
    </p:spTree>
    <p:extLst>
      <p:ext uri="{BB962C8B-B14F-4D97-AF65-F5344CB8AC3E}">
        <p14:creationId xmlns:p14="http://schemas.microsoft.com/office/powerpoint/2010/main" val="3368043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2560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28600"/>
            <a:ext cx="4343400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762000"/>
            <a:ext cx="3733800" cy="224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76600"/>
            <a:ext cx="5410200" cy="244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381000" y="990600"/>
          <a:ext cx="1582738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7" imgW="673100" imgH="609600" progId="Equation.DSMT4">
                  <p:embed/>
                </p:oleObj>
              </mc:Choice>
              <mc:Fallback>
                <p:oleObj name="Equation" r:id="rId7" imgW="6731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90600"/>
                        <a:ext cx="1582738" cy="143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/>
        </p:nvGraphicFramePr>
        <p:xfrm>
          <a:off x="3062288" y="990600"/>
          <a:ext cx="1552575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9" imgW="660400" imgH="609600" progId="Equation.DSMT4">
                  <p:embed/>
                </p:oleObj>
              </mc:Choice>
              <mc:Fallback>
                <p:oleObj name="Equation" r:id="rId9" imgW="6604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990600"/>
                        <a:ext cx="1552575" cy="143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/>
        </p:nvGraphicFramePr>
        <p:xfrm>
          <a:off x="5105400" y="3513138"/>
          <a:ext cx="367347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1" imgW="1562100" imgH="419100" progId="Equation.DSMT4">
                  <p:embed/>
                </p:oleObj>
              </mc:Choice>
              <mc:Fallback>
                <p:oleObj name="Equation" r:id="rId11" imgW="1562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513138"/>
                        <a:ext cx="3673475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/>
        </p:nvGraphicFramePr>
        <p:xfrm>
          <a:off x="6324600" y="4419600"/>
          <a:ext cx="15525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3" imgW="660400" imgH="177800" progId="Equation.DSMT4">
                  <p:embed/>
                </p:oleObj>
              </mc:Choice>
              <mc:Fallback>
                <p:oleObj name="Equation" r:id="rId13" imgW="6604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419600"/>
                        <a:ext cx="155257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5943600" y="4953000"/>
          <a:ext cx="2297113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15" imgW="977900" imgH="609600" progId="Equation.DSMT4">
                  <p:embed/>
                </p:oleObj>
              </mc:Choice>
              <mc:Fallback>
                <p:oleObj name="Equation" r:id="rId15" imgW="9779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953000"/>
                        <a:ext cx="2297113" cy="143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5993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990600" y="533400"/>
            <a:ext cx="70866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600"/>
              <a:t>Oblique Triangle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2400"/>
              <a:t>(None of the angles is a right angle)</a:t>
            </a:r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514600"/>
            <a:ext cx="6308725" cy="262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46572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512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4800"/>
            <a:ext cx="8915400" cy="179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133600"/>
            <a:ext cx="6553200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48200"/>
            <a:ext cx="2895600" cy="195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4495800"/>
            <a:ext cx="30480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4495800"/>
            <a:ext cx="2819400" cy="196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01071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614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81000"/>
            <a:ext cx="8839200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2500"/>
            <a:ext cx="5715000" cy="181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4670425"/>
            <a:ext cx="2895600" cy="195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8" y="1755775"/>
            <a:ext cx="8813800" cy="214788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19200"/>
            <a:ext cx="179070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34425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717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8229600" cy="103028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200400"/>
            <a:ext cx="5624513" cy="9715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0011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819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9763" y="3138488"/>
            <a:ext cx="53244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38206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6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19400"/>
            <a:ext cx="7858125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922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85800"/>
            <a:ext cx="70866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63"/>
          <a:stretch>
            <a:fillRect/>
          </a:stretch>
        </p:blipFill>
        <p:spPr bwMode="auto">
          <a:xfrm>
            <a:off x="152400" y="4114800"/>
            <a:ext cx="34290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2" name="Picture 8" descr="example.gif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19177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3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71463"/>
            <a:ext cx="6684963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19200"/>
            <a:ext cx="3581400" cy="57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4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219200"/>
            <a:ext cx="143351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156" t="14285"/>
          <a:stretch>
            <a:fillRect/>
          </a:stretch>
        </p:blipFill>
        <p:spPr bwMode="auto">
          <a:xfrm>
            <a:off x="2438400" y="5791200"/>
            <a:ext cx="609600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905000"/>
            <a:ext cx="4343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7" name="Picture 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343400"/>
            <a:ext cx="2733675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261" t="19753" b="20988"/>
          <a:stretch>
            <a:fillRect/>
          </a:stretch>
        </p:blipFill>
        <p:spPr bwMode="auto">
          <a:xfrm>
            <a:off x="1381125" y="6248400"/>
            <a:ext cx="67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8" name="Picture 1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5334000"/>
            <a:ext cx="2752725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509" t="26666" b="20000"/>
          <a:stretch>
            <a:fillRect/>
          </a:stretch>
        </p:blipFill>
        <p:spPr bwMode="auto">
          <a:xfrm>
            <a:off x="990600" y="4724400"/>
            <a:ext cx="619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7301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10243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62000"/>
            <a:ext cx="7315200" cy="6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25"/>
          <a:stretch>
            <a:fillRect/>
          </a:stretch>
        </p:blipFill>
        <p:spPr bwMode="auto">
          <a:xfrm>
            <a:off x="228600" y="4070350"/>
            <a:ext cx="3352800" cy="256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8" descr="example.gif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04800"/>
            <a:ext cx="1752600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04800"/>
            <a:ext cx="6816725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00200"/>
            <a:ext cx="3179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8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600200"/>
            <a:ext cx="1266825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120" b="6976"/>
          <a:stretch>
            <a:fillRect/>
          </a:stretch>
        </p:blipFill>
        <p:spPr bwMode="auto">
          <a:xfrm>
            <a:off x="1436688" y="5924550"/>
            <a:ext cx="53340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9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362200"/>
            <a:ext cx="2600325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0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286000"/>
            <a:ext cx="28003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190" t="30000" b="20000"/>
          <a:stretch>
            <a:fillRect/>
          </a:stretch>
        </p:blipFill>
        <p:spPr bwMode="auto">
          <a:xfrm>
            <a:off x="2438400" y="5334000"/>
            <a:ext cx="666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1" name="Picture 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276600"/>
            <a:ext cx="2571750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2" name="Picture 1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5105400"/>
            <a:ext cx="27622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242" t="27274" b="27274"/>
          <a:stretch>
            <a:fillRect/>
          </a:stretch>
        </p:blipFill>
        <p:spPr bwMode="auto">
          <a:xfrm>
            <a:off x="685800" y="6324600"/>
            <a:ext cx="6286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54524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ngles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Angles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ngle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ngles</Template>
  <TotalTime>184</TotalTime>
  <Words>66</Words>
  <Application>Microsoft Office PowerPoint</Application>
  <PresentationFormat>On-screen Show (4:3)</PresentationFormat>
  <Paragraphs>55</Paragraphs>
  <Slides>24</Slides>
  <Notes>2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Angles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S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istrator</cp:lastModifiedBy>
  <cp:revision>5</cp:revision>
  <dcterms:created xsi:type="dcterms:W3CDTF">2013-12-10T00:48:24Z</dcterms:created>
  <dcterms:modified xsi:type="dcterms:W3CDTF">2014-07-01T19:49:31Z</dcterms:modified>
</cp:coreProperties>
</file>